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0" autoAdjust="0"/>
    <p:restoredTop sz="94660"/>
  </p:normalViewPr>
  <p:slideViewPr>
    <p:cSldViewPr snapToGrid="0">
      <p:cViewPr varScale="1">
        <p:scale>
          <a:sx n="92" d="100"/>
          <a:sy n="92" d="100"/>
        </p:scale>
        <p:origin x="184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EDA689-6B8D-06F8-CD8E-8E4CC82957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BE0CFA8-6B8A-CCDA-8AD3-8A8E28A9C5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B72CBD-0D45-D7BD-8411-93BC6EEEAD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1C2B2A-6B9C-C499-835B-9A54FCD4D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60F853-9F26-E88D-8060-7E269257F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7910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B88F4-AAB4-39BB-925D-4CF7BE1676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0D9919D-8D50-E025-C1F8-C4CF42B9EC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485607-7252-E0A8-C5F5-49601C7BBF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EA2F78-08E7-782A-C5F2-65102668B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284AF4-C56C-73B1-4611-E9C065395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5501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457D17F-B754-A6AC-2DD7-BB27131183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DB65ECA-6270-DD20-5F93-E518BB5796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BBA802-5E7E-A18E-AE02-BC0A497D4F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5A1FCB-CF07-6757-0D38-811B34F8E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DBFE8C-949F-7FD2-0C07-957A46293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493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0C2B6D-DF98-E922-2A48-128B8AA49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3C9EB9-E776-E237-0B28-D9F7A67FAA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85FEEF-96A7-02DA-87F4-FCA67C67A4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ACDED9-9B4B-5C2D-529A-2142BFE01C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DEA9BF-3049-A361-58F8-6285B9DA5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5964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4B4C4B-4ECA-4D80-56BB-44C20171C4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087F695-E4C1-1ED2-B8D7-BAF93C9149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D431DC-DB55-B48F-7EF4-9EDB9F235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9DB9EC-FA46-68FD-B880-30C486723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7AE201-8BDF-CF59-328F-ADE068639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259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AB823A-FBA1-8162-9BBA-1418A4BC9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450BEB-E536-90C3-DEA9-CA0B89B81D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B3AAFB-52A7-8425-448E-DEDA953C8E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6951481-9A7F-EE07-E7D1-50E24A849A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0983200-EB93-DA02-0F7A-86F162265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4F09CF-4F00-D6E3-6200-0A5EC69B5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783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CF12EE-E46B-EF4D-6867-B4B87C42D5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D7FF325-24D1-931B-C003-924262792D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C245D3D-A8A0-EB05-B85C-D34EC1146E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9E996E3-EED8-0332-042D-8A25E37311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BCC8DFF-1963-9FBD-F2DC-712DF17E66C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FE555F0-87F2-5BCB-EDE1-14D86C6CF6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2A7645D-7F90-5EF2-00B3-56CCBB9A6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FF9AE22-40E3-460F-2338-D2F049163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164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2DD578-D9B3-A28F-8F60-C06E865529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91E3B36-207C-A1E1-03FC-5B88BF6BE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EF2AF5E-6C39-EFDC-C979-EDE70F8677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E54316D-BD07-6609-D503-F1E2C4341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311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194D70E-7E38-F2A3-E829-D2DE1B984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EFB916F-8B79-702B-B835-4EB5DE87C6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90E1BB4-F097-05BA-5771-2974F6C07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69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ABCF51-A94E-9B63-5658-F7FC0651B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F9EB44-3626-AD5B-9F8B-6774F83F86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D427F1D-FED0-1B44-AC8F-A94635FC65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BEC6FEE-3445-CBD3-E547-01B69EC8C5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D71FF76-756B-75D1-ACC5-433B3A6F4E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D98917B-79EA-88F5-C468-D89684F21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2608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5F46A-8244-DCBC-CA00-774F95881F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31C7F9A-21AB-2875-8357-5AE62BE382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9143B02-5D06-3A0B-60A2-E5E3AD84ED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8DCA4F4-200C-CAA7-DA88-BFE6F312E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594C27E-D030-9B84-9791-83407D010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66E171B-3ECE-FACC-F708-0EB2701C4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1107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3A21424-57DF-3980-6411-16959A62C4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43DAA8-9E5F-DFBF-7C36-8D028CB6F8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BC805E-72F2-3B19-828A-1C40EC7273C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483AE0-121F-44F5-8437-9EFC0C9FBDF0}" type="datetimeFigureOut">
              <a:rPr lang="zh-CN" altLang="en-US" smtClean="0"/>
              <a:t>2023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775DBD-7787-ADB8-F48F-ECB579F58B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E98FD-7A81-B41F-8DD9-6B937AB85B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9D03B-B3FB-48A7-B47F-06DC34AC7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237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4F2DF6C-A5DC-309A-5482-6F07803781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2538" y="476683"/>
            <a:ext cx="6048375" cy="6029325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04B1167B-DF08-1771-F41F-F481D683A0A8}"/>
              </a:ext>
            </a:extLst>
          </p:cNvPr>
          <p:cNvCxnSpPr/>
          <p:nvPr/>
        </p:nvCxnSpPr>
        <p:spPr>
          <a:xfrm>
            <a:off x="5708073" y="1482436"/>
            <a:ext cx="0" cy="374073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7452D07-0334-FF6E-4B42-1CEF2B1CA047}"/>
              </a:ext>
            </a:extLst>
          </p:cNvPr>
          <p:cNvCxnSpPr/>
          <p:nvPr/>
        </p:nvCxnSpPr>
        <p:spPr>
          <a:xfrm>
            <a:off x="5708073" y="2098963"/>
            <a:ext cx="0" cy="374073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E88C636C-70AE-41AC-33F6-F860F95D9430}"/>
              </a:ext>
            </a:extLst>
          </p:cNvPr>
          <p:cNvCxnSpPr>
            <a:cxnSpLocks/>
          </p:cNvCxnSpPr>
          <p:nvPr/>
        </p:nvCxnSpPr>
        <p:spPr>
          <a:xfrm flipH="1">
            <a:off x="5230091" y="1988128"/>
            <a:ext cx="401782" cy="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0DC591B0-7788-607B-FCB6-85761B0C6C47}"/>
              </a:ext>
            </a:extLst>
          </p:cNvPr>
          <p:cNvCxnSpPr>
            <a:cxnSpLocks/>
          </p:cNvCxnSpPr>
          <p:nvPr/>
        </p:nvCxnSpPr>
        <p:spPr>
          <a:xfrm flipH="1">
            <a:off x="5805054" y="1988128"/>
            <a:ext cx="401782" cy="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2E48F673-FDBB-ED52-4C8C-2140B18FAD5B}"/>
              </a:ext>
            </a:extLst>
          </p:cNvPr>
          <p:cNvCxnSpPr/>
          <p:nvPr/>
        </p:nvCxnSpPr>
        <p:spPr>
          <a:xfrm flipV="1">
            <a:off x="5770417" y="1447799"/>
            <a:ext cx="498764" cy="443345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51DBCAF8-D170-E0FC-AC5F-5A010EC1BFA8}"/>
              </a:ext>
            </a:extLst>
          </p:cNvPr>
          <p:cNvCxnSpPr/>
          <p:nvPr/>
        </p:nvCxnSpPr>
        <p:spPr>
          <a:xfrm flipV="1">
            <a:off x="5181600" y="2064326"/>
            <a:ext cx="498764" cy="443345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D41E9005-7EF4-E93C-0535-E4074E5C4C00}"/>
              </a:ext>
            </a:extLst>
          </p:cNvPr>
          <p:cNvCxnSpPr>
            <a:cxnSpLocks/>
          </p:cNvCxnSpPr>
          <p:nvPr/>
        </p:nvCxnSpPr>
        <p:spPr>
          <a:xfrm>
            <a:off x="5181600" y="1482436"/>
            <a:ext cx="450273" cy="429495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857B0CB-B95B-644F-CB3F-33986B68B766}"/>
              </a:ext>
            </a:extLst>
          </p:cNvPr>
          <p:cNvCxnSpPr>
            <a:cxnSpLocks/>
          </p:cNvCxnSpPr>
          <p:nvPr/>
        </p:nvCxnSpPr>
        <p:spPr>
          <a:xfrm>
            <a:off x="5801590" y="2085113"/>
            <a:ext cx="450273" cy="429495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692D2ABF-807E-78D5-AC74-488D680DA3C0}"/>
              </a:ext>
            </a:extLst>
          </p:cNvPr>
          <p:cNvSpPr/>
          <p:nvPr/>
        </p:nvSpPr>
        <p:spPr>
          <a:xfrm>
            <a:off x="5680364" y="1953493"/>
            <a:ext cx="658084" cy="623458"/>
          </a:xfrm>
          <a:prstGeom prst="rect">
            <a:avLst/>
          </a:prstGeom>
          <a:solidFill>
            <a:schemeClr val="accent4">
              <a:alpha val="50000"/>
            </a:schemeClr>
          </a:solidFill>
          <a:ln w="28575"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1926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2E563E07-67D6-B04A-31EB-E14EE6E24164}"/>
              </a:ext>
            </a:extLst>
          </p:cNvPr>
          <p:cNvGrpSpPr/>
          <p:nvPr/>
        </p:nvGrpSpPr>
        <p:grpSpPr>
          <a:xfrm>
            <a:off x="3648941" y="1120486"/>
            <a:ext cx="4229100" cy="4076700"/>
            <a:chOff x="3648941" y="1120486"/>
            <a:chExt cx="4229100" cy="407670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E255698-56FF-BFF9-B920-D3820B6A192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48941" y="1120486"/>
              <a:ext cx="4229100" cy="4076700"/>
            </a:xfrm>
            <a:prstGeom prst="rect">
              <a:avLst/>
            </a:prstGeom>
          </p:spPr>
        </p:pic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DDB93EDD-DB67-D81F-E5C0-C8BEBF9A21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973197"/>
                </p:ext>
              </p:extLst>
            </p:nvPr>
          </p:nvGraphicFramePr>
          <p:xfrm>
            <a:off x="4787900" y="28575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14400" imgH="198720" progId="Equation.DSMT4">
                    <p:embed/>
                  </p:oleObj>
                </mc:Choice>
                <mc:Fallback>
                  <p:oleObj name="Equation" r:id="rId3" imgW="914400" imgH="19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87900" y="28575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C34F871B-2629-3331-36E4-5D68E30CD4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581795"/>
                </p:ext>
              </p:extLst>
            </p:nvPr>
          </p:nvGraphicFramePr>
          <p:xfrm>
            <a:off x="5130510" y="1697648"/>
            <a:ext cx="420832" cy="582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30510" y="1697648"/>
                          <a:ext cx="420832" cy="5826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对话气泡: 圆角矩形 11">
              <a:extLst>
                <a:ext uri="{FF2B5EF4-FFF2-40B4-BE49-F238E27FC236}">
                  <a16:creationId xmlns:a16="http://schemas.microsoft.com/office/drawing/2014/main" id="{78B9D5ED-FD1E-D699-0F14-4AA8717C2DD2}"/>
                </a:ext>
              </a:extLst>
            </p:cNvPr>
            <p:cNvSpPr/>
            <p:nvPr/>
          </p:nvSpPr>
          <p:spPr>
            <a:xfrm>
              <a:off x="6705311" y="2374029"/>
              <a:ext cx="692727" cy="582690"/>
            </a:xfrm>
            <a:prstGeom prst="wedgeRoundRectCallout">
              <a:avLst>
                <a:gd name="adj1" fmla="val -130833"/>
                <a:gd name="adj2" fmla="val 16135"/>
                <a:gd name="adj3" fmla="val 16667"/>
              </a:avLst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对话气泡: 圆角矩形 10">
              <a:extLst>
                <a:ext uri="{FF2B5EF4-FFF2-40B4-BE49-F238E27FC236}">
                  <a16:creationId xmlns:a16="http://schemas.microsoft.com/office/drawing/2014/main" id="{F4435777-A85A-25DE-EE74-58236E4FFC59}"/>
                </a:ext>
              </a:extLst>
            </p:cNvPr>
            <p:cNvSpPr/>
            <p:nvPr/>
          </p:nvSpPr>
          <p:spPr>
            <a:xfrm>
              <a:off x="5032663" y="1754732"/>
              <a:ext cx="616527" cy="521277"/>
            </a:xfrm>
            <a:prstGeom prst="wedgeRoundRectCallout">
              <a:avLst>
                <a:gd name="adj1" fmla="val 59424"/>
                <a:gd name="adj2" fmla="val 135338"/>
                <a:gd name="adj3" fmla="val 16667"/>
              </a:avLst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C3C5A613-D6C7-ECF0-558D-03CFDEAD46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115449"/>
                </p:ext>
              </p:extLst>
            </p:nvPr>
          </p:nvGraphicFramePr>
          <p:xfrm>
            <a:off x="6841259" y="2374029"/>
            <a:ext cx="4540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C34F871B-2629-3331-36E4-5D68E30CD4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41259" y="2374029"/>
                          <a:ext cx="454025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对话气泡: 圆角矩形 12">
              <a:extLst>
                <a:ext uri="{FF2B5EF4-FFF2-40B4-BE49-F238E27FC236}">
                  <a16:creationId xmlns:a16="http://schemas.microsoft.com/office/drawing/2014/main" id="{A99B4FE7-73C3-6424-AA41-3CB6D3DDFBEF}"/>
                </a:ext>
              </a:extLst>
            </p:cNvPr>
            <p:cNvSpPr/>
            <p:nvPr/>
          </p:nvSpPr>
          <p:spPr>
            <a:xfrm>
              <a:off x="6948920" y="3208982"/>
              <a:ext cx="692727" cy="582690"/>
            </a:xfrm>
            <a:prstGeom prst="wedgeRoundRectCallout">
              <a:avLst>
                <a:gd name="adj1" fmla="val -130833"/>
                <a:gd name="adj2" fmla="val 16135"/>
                <a:gd name="adj3" fmla="val 16667"/>
              </a:avLst>
            </a:prstGeom>
            <a:solidFill>
              <a:schemeClr val="accent4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3E241D2-1718-EDAC-9A55-5C4C2FF786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605991"/>
                </p:ext>
              </p:extLst>
            </p:nvPr>
          </p:nvGraphicFramePr>
          <p:xfrm>
            <a:off x="7084939" y="3289983"/>
            <a:ext cx="4206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164880" progId="Equation.DSMT4">
                    <p:embed/>
                  </p:oleObj>
                </mc:Choice>
                <mc:Fallback>
                  <p:oleObj name="Equation" r:id="rId9" imgW="164880" imgH="1648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C34F871B-2629-3331-36E4-5D68E30CD4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84939" y="3289983"/>
                          <a:ext cx="420688" cy="420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861008F-8AE1-0481-6682-83AAE84EE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77105"/>
              </p:ext>
            </p:extLst>
          </p:nvPr>
        </p:nvGraphicFramePr>
        <p:xfrm>
          <a:off x="4054107" y="653041"/>
          <a:ext cx="861455" cy="71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4107" y="653041"/>
                        <a:ext cx="861455" cy="71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DBAE737-4A36-2048-C317-29B7DA882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002709"/>
              </p:ext>
            </p:extLst>
          </p:nvPr>
        </p:nvGraphicFramePr>
        <p:xfrm>
          <a:off x="1709808" y="5197186"/>
          <a:ext cx="8107366" cy="86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66800" imgH="368280" progId="Equation.DSMT4">
                  <p:embed/>
                </p:oleObj>
              </mc:Choice>
              <mc:Fallback>
                <p:oleObj name="Equation" r:id="rId13" imgW="3466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9808" y="5197186"/>
                        <a:ext cx="8107366" cy="86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977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0</Words>
  <Application>Microsoft Office PowerPoint</Application>
  <PresentationFormat>宽屏</PresentationFormat>
  <Paragraphs>0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7" baseType="lpstr">
      <vt:lpstr>等线</vt:lpstr>
      <vt:lpstr>等线 Light</vt:lpstr>
      <vt:lpstr>Arial</vt:lpstr>
      <vt:lpstr>Office 主题​​</vt:lpstr>
      <vt:lpstr>MathType 6.0 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钰坤</dc:creator>
  <cp:lastModifiedBy>张 钰坤</cp:lastModifiedBy>
  <cp:revision>1</cp:revision>
  <dcterms:created xsi:type="dcterms:W3CDTF">2023-10-10T06:05:21Z</dcterms:created>
  <dcterms:modified xsi:type="dcterms:W3CDTF">2023-10-10T06:06:01Z</dcterms:modified>
</cp:coreProperties>
</file>